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DEC04A1" w14:textId="77777777" w:rsidR="00D00EB4" w:rsidRDefault="00D00EB4" w:rsidP="00D00EB4">
      <w:pPr>
        <w:rPr>
          <w:b/>
          <w:sz w:val="36"/>
          <w:szCs w:val="36"/>
        </w:rPr>
      </w:pPr>
      <w:r w:rsidRPr="0082385E">
        <w:rPr>
          <w:b/>
          <w:i/>
          <w:sz w:val="36"/>
          <w:szCs w:val="36"/>
          <w:u w:val="single"/>
        </w:rPr>
        <w:t xml:space="preserve">Sčítání zlomků </w:t>
      </w:r>
      <w:r>
        <w:rPr>
          <w:b/>
          <w:i/>
          <w:sz w:val="36"/>
          <w:szCs w:val="36"/>
          <w:u w:val="single"/>
        </w:rPr>
        <w:t>– se stejným jmenovatelem</w:t>
      </w:r>
    </w:p>
    <w:p w14:paraId="627A912B" w14:textId="77777777" w:rsidR="00D00EB4" w:rsidRPr="0082385E" w:rsidRDefault="00D00EB4" w:rsidP="00D00EB4">
      <w:pPr>
        <w:rPr>
          <w:sz w:val="36"/>
          <w:szCs w:val="36"/>
        </w:rPr>
      </w:pPr>
    </w:p>
    <w:p w14:paraId="4DFB87FC" w14:textId="47FEC1FD" w:rsidR="00D00EB4" w:rsidRDefault="00D00EB4" w:rsidP="00D00EB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!!! Lze sčítat </w:t>
      </w:r>
      <w:proofErr w:type="gramStart"/>
      <w:r>
        <w:rPr>
          <w:b/>
          <w:sz w:val="28"/>
          <w:szCs w:val="28"/>
        </w:rPr>
        <w:t>zlomky ,</w:t>
      </w:r>
      <w:proofErr w:type="gramEnd"/>
      <w:r>
        <w:rPr>
          <w:b/>
          <w:sz w:val="28"/>
          <w:szCs w:val="28"/>
        </w:rPr>
        <w:t xml:space="preserve"> které mají stejného jmenovatele !!!</w:t>
      </w:r>
    </w:p>
    <w:p w14:paraId="459CB187" w14:textId="77777777" w:rsidR="00D00EB4" w:rsidRDefault="00D00EB4" w:rsidP="00D00EB4">
      <w:pPr>
        <w:rPr>
          <w:sz w:val="28"/>
          <w:szCs w:val="28"/>
        </w:rPr>
      </w:pPr>
      <w:r>
        <w:rPr>
          <w:sz w:val="28"/>
          <w:szCs w:val="28"/>
        </w:rPr>
        <w:t xml:space="preserve">Zlomky se </w:t>
      </w:r>
      <w:proofErr w:type="gramStart"/>
      <w:r>
        <w:rPr>
          <w:sz w:val="28"/>
          <w:szCs w:val="28"/>
        </w:rPr>
        <w:t>stejnými  jmenovateli</w:t>
      </w:r>
      <w:proofErr w:type="gramEnd"/>
      <w:r>
        <w:rPr>
          <w:sz w:val="28"/>
          <w:szCs w:val="28"/>
        </w:rPr>
        <w:t xml:space="preserve"> sečteme tak, že součet jejich čitatelů lomíme </w:t>
      </w:r>
    </w:p>
    <w:p w14:paraId="27535FDC" w14:textId="4D6F62B5" w:rsidR="00D00EB4" w:rsidRDefault="00D00EB4" w:rsidP="00D00EB4">
      <w:r>
        <w:rPr>
          <w:sz w:val="28"/>
          <w:szCs w:val="28"/>
        </w:rPr>
        <w:t xml:space="preserve">společným jmenovatelem. </w:t>
      </w:r>
      <w:proofErr w:type="gramStart"/>
      <w:r w:rsidRPr="00D30E2D">
        <w:t>( Sečtu</w:t>
      </w:r>
      <w:proofErr w:type="gramEnd"/>
      <w:r w:rsidRPr="00D30E2D">
        <w:t xml:space="preserve"> čitatele a jmenovatele opíši.)</w:t>
      </w:r>
    </w:p>
    <w:p w14:paraId="44915044" w14:textId="71759569" w:rsidR="00D00EB4" w:rsidRDefault="00D00EB4" w:rsidP="00D00EB4"/>
    <w:p w14:paraId="15C11646" w14:textId="77777777" w:rsidR="00D00EB4" w:rsidRDefault="00D00EB4" w:rsidP="00D00EB4">
      <w:r>
        <w:t>Příklady:</w:t>
      </w:r>
    </w:p>
    <w:p w14:paraId="2B803F8B" w14:textId="77777777" w:rsidR="00D00EB4" w:rsidRDefault="00D00EB4" w:rsidP="00D00EB4">
      <w:r>
        <w:t xml:space="preserve">a) </w:t>
      </w:r>
      <w:r w:rsidRPr="00D30E2D">
        <w:rPr>
          <w:position w:val="-24"/>
        </w:rPr>
        <w:object w:dxaOrig="2380" w:dyaOrig="620" w14:anchorId="5E1990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9pt;height:30.55pt" o:ole="">
            <v:imagedata r:id="rId4" o:title=""/>
          </v:shape>
          <o:OLEObject Type="Embed" ProgID="Equation.DSMT4" ShapeID="_x0000_i1025" DrawAspect="Content" ObjectID="_1664169401" r:id="rId5"/>
        </w:object>
      </w:r>
      <w:r w:rsidRPr="002D532D">
        <w:rPr>
          <w:position w:val="-4"/>
        </w:rPr>
        <w:object w:dxaOrig="1440" w:dyaOrig="313" w14:anchorId="15CAA3E6">
          <v:shape id="_x0000_i1026" type="#_x0000_t75" style="width:1in;height:15.25pt" o:ole="">
            <v:imagedata r:id="rId6" o:title=""/>
          </v:shape>
          <o:OLEObject Type="Embed" ProgID="Equation.DSMT4" ShapeID="_x0000_i1026" DrawAspect="Content" ObjectID="_1664169402" r:id="rId7"/>
        </w:object>
      </w:r>
    </w:p>
    <w:p w14:paraId="72126F3D" w14:textId="44836960" w:rsidR="00D00EB4" w:rsidRDefault="00D00EB4" w:rsidP="00D00EB4"/>
    <w:p w14:paraId="48427CC2" w14:textId="77777777" w:rsidR="00D00EB4" w:rsidRDefault="00D00EB4" w:rsidP="00D00EB4">
      <w:r>
        <w:t xml:space="preserve">b)  </w:t>
      </w:r>
      <w:r w:rsidRPr="00D30E2D">
        <w:rPr>
          <w:position w:val="-24"/>
        </w:rPr>
        <w:object w:dxaOrig="3519" w:dyaOrig="620" w14:anchorId="19FE7703">
          <v:shape id="_x0000_i1027" type="#_x0000_t75" style="width:175.65pt;height:30.55pt" o:ole="">
            <v:imagedata r:id="rId8" o:title=""/>
          </v:shape>
          <o:OLEObject Type="Embed" ProgID="Equation.DSMT4" ShapeID="_x0000_i1027" DrawAspect="Content" ObjectID="_1664169403" r:id="rId9"/>
        </w:object>
      </w:r>
    </w:p>
    <w:p w14:paraId="39B8F339" w14:textId="77777777" w:rsidR="00D00EB4" w:rsidRPr="002D532D" w:rsidRDefault="00D00EB4" w:rsidP="00D00EB4">
      <w:pPr>
        <w:rPr>
          <w:lang w:val="en-US"/>
        </w:rPr>
      </w:pPr>
    </w:p>
    <w:p w14:paraId="075795E5" w14:textId="77777777" w:rsidR="00D00EB4" w:rsidRDefault="00D00EB4" w:rsidP="00D00EB4">
      <w:r>
        <w:t xml:space="preserve">c)   </w:t>
      </w:r>
      <w:r w:rsidRPr="002D532D">
        <w:rPr>
          <w:position w:val="-24"/>
        </w:rPr>
        <w:object w:dxaOrig="2840" w:dyaOrig="620" w14:anchorId="52287A5E">
          <v:shape id="_x0000_i1028" type="#_x0000_t75" style="width:141.8pt;height:30.55pt" o:ole="">
            <v:imagedata r:id="rId10" o:title=""/>
          </v:shape>
          <o:OLEObject Type="Embed" ProgID="Equation.DSMT4" ShapeID="_x0000_i1028" DrawAspect="Content" ObjectID="_1664169404" r:id="rId11"/>
        </w:object>
      </w:r>
      <w:r>
        <w:t xml:space="preserve">    pokud je výsledný zlomek &gt;1, upravíme na smíšené číslo</w:t>
      </w:r>
    </w:p>
    <w:p w14:paraId="461E30E8" w14:textId="3785DD9B" w:rsidR="00D00EB4" w:rsidRPr="00BC02CD" w:rsidRDefault="00D00EB4" w:rsidP="00D00EB4">
      <w:pPr>
        <w:rPr>
          <w:lang w:val="en-US"/>
        </w:rPr>
      </w:pPr>
    </w:p>
    <w:p w14:paraId="0F470F66" w14:textId="77777777" w:rsidR="00D00EB4" w:rsidRDefault="00D00EB4" w:rsidP="00D00EB4">
      <w:r>
        <w:t xml:space="preserve">d)  </w:t>
      </w:r>
      <w:r w:rsidRPr="00BC02CD">
        <w:rPr>
          <w:position w:val="-24"/>
        </w:rPr>
        <w:object w:dxaOrig="2360" w:dyaOrig="620" w14:anchorId="75EB3E8A">
          <v:shape id="_x0000_i1029" type="#_x0000_t75" style="width:117.8pt;height:30.55pt" o:ole="">
            <v:imagedata r:id="rId12" o:title=""/>
          </v:shape>
          <o:OLEObject Type="Embed" ProgID="Equation.DSMT4" ShapeID="_x0000_i1029" DrawAspect="Content" ObjectID="_1664169405" r:id="rId13"/>
        </w:object>
      </w:r>
      <w:r>
        <w:t xml:space="preserve">    lze-li výsledný zlomek krátit, upravuji na základní tvar</w:t>
      </w:r>
    </w:p>
    <w:p w14:paraId="5C139C47" w14:textId="6CF53777" w:rsidR="00D00EB4" w:rsidRPr="00376D2B" w:rsidRDefault="00D00EB4" w:rsidP="00D00EB4">
      <w:pPr>
        <w:rPr>
          <w:sz w:val="28"/>
          <w:szCs w:val="28"/>
        </w:rPr>
      </w:pPr>
    </w:p>
    <w:p w14:paraId="775F3D1C" w14:textId="689631D3" w:rsidR="00D00EB4" w:rsidRPr="00376D2B" w:rsidRDefault="00376D2B" w:rsidP="00D00EB4">
      <w:pPr>
        <w:rPr>
          <w:b/>
          <w:color w:val="FFC000"/>
          <w:sz w:val="28"/>
          <w:szCs w:val="28"/>
        </w:rPr>
      </w:pPr>
      <w:r>
        <w:rPr>
          <w:b/>
          <w:noProof/>
          <w:color w:val="FFC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026196" wp14:editId="484616A7">
                <wp:simplePos x="0" y="0"/>
                <wp:positionH relativeFrom="column">
                  <wp:posOffset>-248631</wp:posOffset>
                </wp:positionH>
                <wp:positionV relativeFrom="paragraph">
                  <wp:posOffset>251518</wp:posOffset>
                </wp:positionV>
                <wp:extent cx="5860472" cy="1316182"/>
                <wp:effectExtent l="19050" t="19050" r="45085" b="36830"/>
                <wp:wrapNone/>
                <wp:docPr id="6" name="Obdélní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60472" cy="1316182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FFC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54C5048" id="Obdélník 6" o:spid="_x0000_s1026" style="position:absolute;margin-left:-19.6pt;margin-top:19.8pt;width:461.45pt;height:103.6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" filled="f" strokecolor="#ffc000" strokeweight="4.5pt"/>
            </w:pict>
          </mc:Fallback>
        </mc:AlternateContent>
      </w:r>
      <w:r w:rsidR="00D00EB4" w:rsidRPr="00376D2B">
        <w:rPr>
          <w:b/>
          <w:color w:val="FFC000"/>
          <w:sz w:val="28"/>
          <w:szCs w:val="28"/>
        </w:rPr>
        <w:t xml:space="preserve">Sečtěte </w:t>
      </w:r>
      <w:proofErr w:type="gramStart"/>
      <w:r w:rsidR="00D00EB4" w:rsidRPr="00376D2B">
        <w:rPr>
          <w:b/>
          <w:color w:val="FFC000"/>
          <w:sz w:val="28"/>
          <w:szCs w:val="28"/>
        </w:rPr>
        <w:t>zlomk</w:t>
      </w:r>
      <w:r w:rsidRPr="00376D2B">
        <w:rPr>
          <w:b/>
          <w:color w:val="FFC000"/>
          <w:sz w:val="28"/>
          <w:szCs w:val="28"/>
        </w:rPr>
        <w:t>y- počítej</w:t>
      </w:r>
      <w:proofErr w:type="gramEnd"/>
      <w:r w:rsidRPr="00376D2B">
        <w:rPr>
          <w:b/>
          <w:color w:val="FFC000"/>
          <w:sz w:val="28"/>
          <w:szCs w:val="28"/>
        </w:rPr>
        <w:t xml:space="preserve"> do školního sešitu.</w:t>
      </w:r>
    </w:p>
    <w:p w14:paraId="1BB85BE7" w14:textId="65178AAF" w:rsidR="00D00EB4" w:rsidRPr="00DD7BD5" w:rsidRDefault="00D00EB4" w:rsidP="00D00EB4">
      <w:pPr>
        <w:rPr>
          <w:color w:val="FFC000"/>
        </w:rPr>
      </w:pPr>
    </w:p>
    <w:p w14:paraId="0AAA62CC" w14:textId="77777777" w:rsidR="00D00EB4" w:rsidRPr="00376D2B" w:rsidRDefault="00D00EB4" w:rsidP="00D00EB4">
      <w:pPr>
        <w:rPr>
          <w:b/>
          <w:color w:val="FFC000"/>
        </w:rPr>
      </w:pPr>
      <w:r w:rsidRPr="00376D2B">
        <w:rPr>
          <w:b/>
          <w:color w:val="FFC000"/>
        </w:rPr>
        <w:t xml:space="preserve">a)  </w:t>
      </w:r>
      <w:r w:rsidRPr="00376D2B">
        <w:rPr>
          <w:b/>
          <w:color w:val="FFC000"/>
          <w:position w:val="-24"/>
        </w:rPr>
        <w:object w:dxaOrig="780" w:dyaOrig="620" w14:anchorId="5CCB1E88">
          <v:shape id="_x0000_i1030" type="#_x0000_t75" style="width:39.25pt;height:30.55pt" o:ole="">
            <v:imagedata r:id="rId14" o:title=""/>
          </v:shape>
          <o:OLEObject Type="Embed" ProgID="Equation.DSMT4" ShapeID="_x0000_i1030" DrawAspect="Content" ObjectID="_1664169406" r:id="rId15"/>
        </w:object>
      </w:r>
      <w:r w:rsidRPr="00376D2B">
        <w:rPr>
          <w:b/>
          <w:color w:val="FFC000"/>
        </w:rPr>
        <w:t xml:space="preserve">       b)  </w:t>
      </w:r>
      <w:r w:rsidRPr="00376D2B">
        <w:rPr>
          <w:b/>
          <w:color w:val="FFC000"/>
          <w:position w:val="-24"/>
        </w:rPr>
        <w:object w:dxaOrig="800" w:dyaOrig="620" w14:anchorId="775F1E8B">
          <v:shape id="_x0000_i1031" type="#_x0000_t75" style="width:40.35pt;height:30.55pt" o:ole="">
            <v:imagedata r:id="rId16" o:title=""/>
          </v:shape>
          <o:OLEObject Type="Embed" ProgID="Equation.DSMT4" ShapeID="_x0000_i1031" DrawAspect="Content" ObjectID="_1664169407" r:id="rId17"/>
        </w:object>
      </w:r>
      <w:r w:rsidRPr="00376D2B">
        <w:rPr>
          <w:b/>
          <w:color w:val="FFC000"/>
        </w:rPr>
        <w:t xml:space="preserve">           c)   </w:t>
      </w:r>
      <w:r w:rsidRPr="00376D2B">
        <w:rPr>
          <w:b/>
          <w:color w:val="FFC000"/>
          <w:position w:val="-24"/>
        </w:rPr>
        <w:object w:dxaOrig="940" w:dyaOrig="620" w14:anchorId="1723C438">
          <v:shape id="_x0000_i1032" type="#_x0000_t75" style="width:46.9pt;height:30.55pt" o:ole="">
            <v:imagedata r:id="rId18" o:title=""/>
          </v:shape>
          <o:OLEObject Type="Embed" ProgID="Equation.DSMT4" ShapeID="_x0000_i1032" DrawAspect="Content" ObjectID="_1664169408" r:id="rId19"/>
        </w:object>
      </w:r>
      <w:r w:rsidRPr="00376D2B">
        <w:rPr>
          <w:b/>
          <w:color w:val="FFC000"/>
        </w:rPr>
        <w:t xml:space="preserve">           d)   </w:t>
      </w:r>
      <w:r w:rsidRPr="00376D2B">
        <w:rPr>
          <w:b/>
          <w:color w:val="FFC000"/>
          <w:position w:val="-24"/>
        </w:rPr>
        <w:object w:dxaOrig="760" w:dyaOrig="620" w14:anchorId="522B466D">
          <v:shape id="_x0000_i1033" type="#_x0000_t75" style="width:38.2pt;height:30.55pt" o:ole="">
            <v:imagedata r:id="rId20" o:title=""/>
          </v:shape>
          <o:OLEObject Type="Embed" ProgID="Equation.DSMT4" ShapeID="_x0000_i1033" DrawAspect="Content" ObjectID="_1664169409" r:id="rId21"/>
        </w:object>
      </w:r>
      <w:r w:rsidRPr="00376D2B">
        <w:rPr>
          <w:b/>
          <w:color w:val="FFC000"/>
        </w:rPr>
        <w:t xml:space="preserve">         </w:t>
      </w:r>
      <w:proofErr w:type="gramStart"/>
      <w:r w:rsidRPr="00376D2B">
        <w:rPr>
          <w:b/>
          <w:color w:val="FFC000"/>
        </w:rPr>
        <w:t xml:space="preserve">e)   </w:t>
      </w:r>
      <w:proofErr w:type="gramEnd"/>
      <w:r w:rsidRPr="00376D2B">
        <w:rPr>
          <w:b/>
          <w:color w:val="FFC000"/>
          <w:position w:val="-24"/>
        </w:rPr>
        <w:object w:dxaOrig="1160" w:dyaOrig="620" w14:anchorId="61399245">
          <v:shape id="_x0000_i1034" type="#_x0000_t75" style="width:57.8pt;height:30.55pt" o:ole="">
            <v:imagedata r:id="rId22" o:title=""/>
          </v:shape>
          <o:OLEObject Type="Embed" ProgID="Equation.DSMT4" ShapeID="_x0000_i1034" DrawAspect="Content" ObjectID="_1664169410" r:id="rId23"/>
        </w:object>
      </w:r>
    </w:p>
    <w:p w14:paraId="3F990C10" w14:textId="708FF30F" w:rsidR="00D00EB4" w:rsidRPr="00376D2B" w:rsidRDefault="00D00EB4" w:rsidP="00D00EB4">
      <w:pPr>
        <w:rPr>
          <w:b/>
          <w:color w:val="FFC000"/>
        </w:rPr>
      </w:pPr>
    </w:p>
    <w:p w14:paraId="124FBB85" w14:textId="25E6EA7D" w:rsidR="00D00EB4" w:rsidRPr="00376D2B" w:rsidRDefault="00D00EB4" w:rsidP="00D00EB4">
      <w:pPr>
        <w:rPr>
          <w:b/>
          <w:color w:val="FFC000"/>
        </w:rPr>
      </w:pPr>
      <w:r w:rsidRPr="00376D2B">
        <w:rPr>
          <w:b/>
          <w:color w:val="FFC000"/>
        </w:rPr>
        <w:t xml:space="preserve">f)  </w:t>
      </w:r>
      <w:r w:rsidRPr="00376D2B">
        <w:rPr>
          <w:b/>
          <w:color w:val="FFC000"/>
          <w:position w:val="-24"/>
        </w:rPr>
        <w:object w:dxaOrig="980" w:dyaOrig="620" w14:anchorId="78AD56A0">
          <v:shape id="_x0000_i1035" type="#_x0000_t75" style="width:49.1pt;height:30.55pt" o:ole="">
            <v:imagedata r:id="rId24" o:title=""/>
          </v:shape>
          <o:OLEObject Type="Embed" ProgID="Equation.DSMT4" ShapeID="_x0000_i1035" DrawAspect="Content" ObjectID="_1664169411" r:id="rId25"/>
        </w:object>
      </w:r>
      <w:r w:rsidRPr="00376D2B">
        <w:rPr>
          <w:b/>
          <w:color w:val="FFC000"/>
        </w:rPr>
        <w:t xml:space="preserve">      </w:t>
      </w:r>
      <w:proofErr w:type="gramStart"/>
      <w:r w:rsidRPr="00376D2B">
        <w:rPr>
          <w:b/>
          <w:color w:val="FFC000"/>
        </w:rPr>
        <w:t xml:space="preserve">g)   </w:t>
      </w:r>
      <w:proofErr w:type="gramEnd"/>
      <w:r w:rsidRPr="00376D2B">
        <w:rPr>
          <w:b/>
          <w:color w:val="FFC000"/>
          <w:position w:val="-24"/>
        </w:rPr>
        <w:object w:dxaOrig="980" w:dyaOrig="620" w14:anchorId="2CE1381B">
          <v:shape id="_x0000_i1036" type="#_x0000_t75" style="width:49.1pt;height:30.55pt" o:ole="">
            <v:imagedata r:id="rId26" o:title=""/>
          </v:shape>
          <o:OLEObject Type="Embed" ProgID="Equation.DSMT4" ShapeID="_x0000_i1036" DrawAspect="Content" ObjectID="_1664169412" r:id="rId27"/>
        </w:object>
      </w:r>
      <w:r w:rsidRPr="00376D2B">
        <w:rPr>
          <w:b/>
          <w:color w:val="FFC000"/>
        </w:rPr>
        <w:t xml:space="preserve">       h)    </w:t>
      </w:r>
      <w:r w:rsidRPr="00376D2B">
        <w:rPr>
          <w:b/>
          <w:color w:val="FFC000"/>
          <w:position w:val="-24"/>
        </w:rPr>
        <w:object w:dxaOrig="1520" w:dyaOrig="620" w14:anchorId="57322093">
          <v:shape id="_x0000_i1037" type="#_x0000_t75" style="width:76.35pt;height:30.55pt" o:ole="">
            <v:imagedata r:id="rId28" o:title=""/>
          </v:shape>
          <o:OLEObject Type="Embed" ProgID="Equation.DSMT4" ShapeID="_x0000_i1037" DrawAspect="Content" ObjectID="_1664169413" r:id="rId29"/>
        </w:object>
      </w:r>
      <w:r w:rsidRPr="00376D2B">
        <w:rPr>
          <w:b/>
          <w:color w:val="FFC000"/>
        </w:rPr>
        <w:t xml:space="preserve">             i)  </w:t>
      </w:r>
      <w:r w:rsidRPr="00376D2B">
        <w:rPr>
          <w:b/>
          <w:color w:val="FFC000"/>
          <w:position w:val="-24"/>
        </w:rPr>
        <w:object w:dxaOrig="1540" w:dyaOrig="620" w14:anchorId="39188D28">
          <v:shape id="_x0000_i1038" type="#_x0000_t75" style="width:77.45pt;height:30.55pt" o:ole="">
            <v:imagedata r:id="rId30" o:title=""/>
          </v:shape>
          <o:OLEObject Type="Embed" ProgID="Equation.DSMT4" ShapeID="_x0000_i1038" DrawAspect="Content" ObjectID="_1664169414" r:id="rId31"/>
        </w:object>
      </w:r>
    </w:p>
    <w:p w14:paraId="26BE8724" w14:textId="4D2D613F" w:rsidR="00DD7BD5" w:rsidRDefault="00DD7BD5" w:rsidP="00D00EB4"/>
    <w:p w14:paraId="72C09FA1" w14:textId="62B8D467" w:rsidR="00DD7BD5" w:rsidRDefault="00DD7BD5" w:rsidP="00D00EB4"/>
    <w:p w14:paraId="67B9696E" w14:textId="4F0E7E05" w:rsidR="00DD7BD5" w:rsidRDefault="00DD7BD5" w:rsidP="00D00EB4"/>
    <w:p w14:paraId="0628E827" w14:textId="5CC4FE9E" w:rsidR="00DD7BD5" w:rsidRDefault="00DD7BD5" w:rsidP="00DD7BD5">
      <w:pPr>
        <w:rPr>
          <w:b/>
          <w:sz w:val="36"/>
          <w:szCs w:val="36"/>
        </w:rPr>
      </w:pPr>
      <w:r w:rsidRPr="0082385E">
        <w:rPr>
          <w:b/>
          <w:i/>
          <w:sz w:val="36"/>
          <w:szCs w:val="36"/>
          <w:u w:val="single"/>
        </w:rPr>
        <w:t xml:space="preserve">Sčítání zlomků </w:t>
      </w:r>
      <w:r>
        <w:rPr>
          <w:b/>
          <w:i/>
          <w:sz w:val="36"/>
          <w:szCs w:val="36"/>
          <w:u w:val="single"/>
        </w:rPr>
        <w:t xml:space="preserve">– se </w:t>
      </w:r>
      <w:proofErr w:type="gramStart"/>
      <w:r>
        <w:rPr>
          <w:b/>
          <w:i/>
          <w:sz w:val="36"/>
          <w:szCs w:val="36"/>
          <w:u w:val="single"/>
        </w:rPr>
        <w:t xml:space="preserve">různými </w:t>
      </w:r>
      <w:r>
        <w:rPr>
          <w:b/>
          <w:i/>
          <w:sz w:val="36"/>
          <w:szCs w:val="36"/>
          <w:u w:val="single"/>
        </w:rPr>
        <w:t xml:space="preserve"> jmenovatel</w:t>
      </w:r>
      <w:r>
        <w:rPr>
          <w:b/>
          <w:i/>
          <w:sz w:val="36"/>
          <w:szCs w:val="36"/>
          <w:u w:val="single"/>
        </w:rPr>
        <w:t>i</w:t>
      </w:r>
      <w:proofErr w:type="gramEnd"/>
    </w:p>
    <w:p w14:paraId="7A057695" w14:textId="3EA31A21" w:rsidR="00DD7BD5" w:rsidRDefault="00DD7BD5" w:rsidP="00D00EB4"/>
    <w:p w14:paraId="7D306203" w14:textId="442D09EC" w:rsidR="00DD7BD5" w:rsidRDefault="00DD7BD5" w:rsidP="00D00EB4"/>
    <w:p w14:paraId="3AECB8BE" w14:textId="77777777" w:rsidR="00DD7BD5" w:rsidRPr="00DD7BD5" w:rsidRDefault="00DD7BD5" w:rsidP="00DD7BD5">
      <w:pPr>
        <w:pStyle w:val="uk-text-justify"/>
        <w:shd w:val="clear" w:color="auto" w:fill="FFFFFF"/>
        <w:spacing w:before="225" w:beforeAutospacing="0" w:after="225" w:afterAutospacing="0"/>
        <w:rPr>
          <w:rFonts w:ascii="Helvetica" w:hAnsi="Helvetica" w:cs="Helvetica"/>
          <w:color w:val="444444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  </m:t>
          </m:r>
          <m:d>
            <m:dPr>
              <m:begChr m:val="⟦"/>
              <m:endChr m:val="⟧"/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n</m:t>
              </m:r>
              <m:d>
                <m:dPr>
                  <m:ctrlPr>
                    <w:rPr>
                      <w:rFonts w:ascii="Cambria Math" w:hAnsi="Cambria Math" w:cs="Helvetica"/>
                      <w:i/>
                      <w:color w:val="444444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Helvetica"/>
                      <w:color w:val="444444"/>
                      <w:sz w:val="28"/>
                      <w:szCs w:val="28"/>
                    </w:rPr>
                    <m:t>5,4</m:t>
                  </m:r>
                </m:e>
              </m:d>
            </m:e>
          </m:d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=  20  </m:t>
          </m:r>
        </m:oMath>
      </m:oMathPara>
    </w:p>
    <w:p w14:paraId="26782ED6" w14:textId="77777777" w:rsidR="00DD7BD5" w:rsidRPr="00DD7BD5" w:rsidRDefault="00DD7BD5" w:rsidP="00DD7BD5">
      <w:pPr>
        <w:pStyle w:val="uk-text-justify"/>
        <w:shd w:val="clear" w:color="auto" w:fill="FFFFFF"/>
        <w:spacing w:before="225" w:beforeAutospacing="0" w:after="225" w:afterAutospacing="0"/>
        <w:rPr>
          <w:rFonts w:ascii="Helvetica" w:hAnsi="Helvetica" w:cs="Helvetica"/>
          <w:color w:val="444444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3.</m:t>
              </m:r>
              <m:r>
                <m:rPr>
                  <m:sty m:val="bi"/>
                </m:rPr>
                <w:rPr>
                  <w:rFonts w:ascii="Cambria Math" w:hAnsi="Cambria Math" w:cs="Helvetica"/>
                  <w:color w:val="FF0000"/>
                  <w:sz w:val="28"/>
                  <w:szCs w:val="28"/>
                </w:rPr>
                <m:t>5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4.</m:t>
              </m:r>
              <m:r>
                <m:rPr>
                  <m:sty m:val="bi"/>
                </m:rPr>
                <w:rPr>
                  <w:rFonts w:ascii="Cambria Math" w:hAnsi="Cambria Math" w:cs="Helvetica"/>
                  <w:color w:val="FF0000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 + 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.</m:t>
              </m:r>
              <m:r>
                <m:rPr>
                  <m:sty m:val="bi"/>
                </m:rPr>
                <w:rPr>
                  <w:rFonts w:ascii="Cambria Math" w:hAnsi="Cambria Math" w:cs="Helvetica"/>
                  <w:color w:val="00B050"/>
                  <w:sz w:val="28"/>
                  <w:szCs w:val="28"/>
                </w:rPr>
                <m:t>4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5.</m:t>
              </m:r>
              <m:r>
                <m:rPr>
                  <m:sty m:val="bi"/>
                </m:rPr>
                <w:rPr>
                  <w:rFonts w:ascii="Cambria Math" w:hAnsi="Cambria Math" w:cs="Helvetica"/>
                  <w:color w:val="00B050"/>
                  <w:sz w:val="28"/>
                  <w:szCs w:val="28"/>
                </w:rPr>
                <m:t>4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 =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15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8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15+8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3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>=1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0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 </m:t>
          </m:r>
        </m:oMath>
      </m:oMathPara>
    </w:p>
    <w:p w14:paraId="6BA98B1A" w14:textId="77777777" w:rsidR="00DD7BD5" w:rsidRPr="00DD7BD5" w:rsidRDefault="00DD7BD5" w:rsidP="00DD7BD5">
      <w:pPr>
        <w:pStyle w:val="uk-text-justify"/>
        <w:shd w:val="clear" w:color="auto" w:fill="FFFFFF"/>
        <w:spacing w:before="225" w:beforeAutospacing="0" w:after="225" w:afterAutospacing="0"/>
        <w:rPr>
          <w:rFonts w:ascii="Helvetica" w:hAnsi="Helvetica" w:cs="Helvetica"/>
          <w:color w:val="444444"/>
          <w:sz w:val="28"/>
          <w:szCs w:val="28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Helvetica"/>
                  <w:color w:val="FF0000"/>
                  <w:sz w:val="28"/>
                  <w:szCs w:val="28"/>
                </w:rPr>
                <m:t>20:4=</m:t>
              </m:r>
              <m:r>
                <m:rPr>
                  <m:sty m:val="bi"/>
                </m:rPr>
                <w:rPr>
                  <w:rFonts w:ascii="Cambria Math" w:hAnsi="Cambria Math" w:cs="Helvetica"/>
                  <w:color w:val="FF0000"/>
                  <w:sz w:val="28"/>
                  <w:szCs w:val="28"/>
                </w:rPr>
                <m:t>5</m:t>
              </m:r>
            </m:e>
          </m:d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    </m:t>
          </m:r>
          <m:d>
            <m:d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Helvetica"/>
                  <w:color w:val="00B050"/>
                  <w:sz w:val="28"/>
                  <w:szCs w:val="28"/>
                </w:rPr>
                <m:t>20:5=</m:t>
              </m:r>
              <m:r>
                <m:rPr>
                  <m:sty m:val="bi"/>
                </m:rPr>
                <w:rPr>
                  <w:rFonts w:ascii="Cambria Math" w:hAnsi="Cambria Math" w:cs="Helvetica"/>
                  <w:color w:val="00B050"/>
                  <w:sz w:val="28"/>
                  <w:szCs w:val="28"/>
                </w:rPr>
                <m:t>4</m:t>
              </m:r>
            </m:e>
          </m:d>
        </m:oMath>
      </m:oMathPara>
    </w:p>
    <w:p w14:paraId="624A4999" w14:textId="77777777" w:rsidR="00DD7BD5" w:rsidRPr="00DD7BD5" w:rsidRDefault="00DD7BD5" w:rsidP="00DD7BD5">
      <w:pPr>
        <w:pStyle w:val="uk-text-justify"/>
        <w:shd w:val="clear" w:color="auto" w:fill="FFFFFF"/>
        <w:spacing w:before="225" w:beforeAutospacing="0" w:after="225" w:afterAutospacing="0"/>
        <w:rPr>
          <w:rFonts w:ascii="Helvetica" w:hAnsi="Helvetica" w:cs="Helvetica"/>
          <w:color w:val="444444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5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    </m:t>
          </m:r>
          <m:d>
            <m:dPr>
              <m:begChr m:val="⟦"/>
              <m:endChr m:val="⟧"/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n</m:t>
              </m:r>
              <m:d>
                <m:dPr>
                  <m:ctrlPr>
                    <w:rPr>
                      <w:rFonts w:ascii="Cambria Math" w:hAnsi="Cambria Math" w:cs="Helvetica"/>
                      <w:i/>
                      <w:color w:val="444444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Helvetica"/>
                      <w:color w:val="444444"/>
                      <w:sz w:val="28"/>
                      <w:szCs w:val="28"/>
                    </w:rPr>
                    <m:t>5,3</m:t>
                  </m:r>
                </m:e>
              </m:d>
            </m:e>
          </m:d>
          <m:r>
            <w:rPr>
              <w:rFonts w:ascii="Cambria Math" w:hAnsi="Cambria Math" w:cs="Helvetica"/>
              <w:color w:val="444444"/>
              <w:sz w:val="28"/>
              <w:szCs w:val="28"/>
            </w:rPr>
            <m:t>=15</m:t>
          </m:r>
        </m:oMath>
      </m:oMathPara>
    </w:p>
    <w:p w14:paraId="56F654D0" w14:textId="77777777" w:rsidR="00DD7BD5" w:rsidRPr="00DD7BD5" w:rsidRDefault="00DD7BD5" w:rsidP="00DD7BD5">
      <w:pPr>
        <w:pStyle w:val="uk-text-justify"/>
        <w:shd w:val="clear" w:color="auto" w:fill="FFFFFF"/>
        <w:spacing w:before="225" w:beforeAutospacing="0" w:after="225" w:afterAutospacing="0"/>
        <w:rPr>
          <w:rFonts w:ascii="Helvetica" w:hAnsi="Helvetica" w:cs="Helvetica"/>
          <w:color w:val="444444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.</m:t>
              </m:r>
              <m:r>
                <w:rPr>
                  <w:rFonts w:ascii="Cambria Math" w:hAnsi="Cambria Math" w:cs="Helvetica"/>
                  <w:color w:val="444444"/>
                  <w:sz w:val="28"/>
                  <w:szCs w:val="28"/>
                  <w:highlight w:val="green"/>
                </w:rPr>
                <m:t>3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5.</m:t>
              </m:r>
              <m:r>
                <w:rPr>
                  <w:rFonts w:ascii="Cambria Math" w:hAnsi="Cambria Math" w:cs="Helvetica"/>
                  <w:color w:val="444444"/>
                  <w:sz w:val="28"/>
                  <w:szCs w:val="28"/>
                  <w:highlight w:val="green"/>
                </w:rPr>
                <m:t>3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+ 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2.</m:t>
              </m:r>
              <m:r>
                <w:rPr>
                  <w:rFonts w:ascii="Cambria Math" w:hAnsi="Cambria Math" w:cs="Helvetica"/>
                  <w:color w:val="444444"/>
                  <w:sz w:val="28"/>
                  <w:szCs w:val="28"/>
                  <w:highlight w:val="cyan"/>
                </w:rPr>
                <m:t>5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3.</m:t>
              </m:r>
              <m:r>
                <w:rPr>
                  <w:rFonts w:ascii="Cambria Math" w:hAnsi="Cambria Math" w:cs="Helvetica"/>
                  <w:color w:val="444444"/>
                  <w:sz w:val="28"/>
                  <w:szCs w:val="28"/>
                  <w:highlight w:val="cyan"/>
                </w:rPr>
                <m:t>5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6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15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10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15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16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15</m:t>
              </m:r>
            </m:den>
          </m:f>
          <m:r>
            <w:rPr>
              <w:rFonts w:ascii="Cambria Math" w:hAnsi="Cambria Math" w:cs="Helvetica"/>
              <w:color w:val="444444"/>
              <w:sz w:val="28"/>
              <w:szCs w:val="28"/>
            </w:rPr>
            <m:t>=1</m:t>
          </m:r>
          <m:f>
            <m:fPr>
              <m:ctrlPr>
                <w:rPr>
                  <w:rFonts w:ascii="Cambria Math" w:hAnsi="Cambria Math" w:cs="Helvetica"/>
                  <w:i/>
                  <w:color w:val="444444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Helvetica"/>
                  <w:color w:val="444444"/>
                  <w:sz w:val="28"/>
                  <w:szCs w:val="28"/>
                </w:rPr>
                <m:t>15</m:t>
              </m:r>
            </m:den>
          </m:f>
        </m:oMath>
      </m:oMathPara>
    </w:p>
    <w:p w14:paraId="0EE26DE4" w14:textId="6D0C5BA3" w:rsidR="00DD7BD5" w:rsidRDefault="00DD7BD5" w:rsidP="00D00EB4"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28CEF759" wp14:editId="43DFDFC8">
            <wp:simplePos x="0" y="0"/>
            <wp:positionH relativeFrom="page">
              <wp:posOffset>138430</wp:posOffset>
            </wp:positionH>
            <wp:positionV relativeFrom="paragraph">
              <wp:posOffset>166370</wp:posOffset>
            </wp:positionV>
            <wp:extent cx="6935470" cy="3782060"/>
            <wp:effectExtent l="0" t="0" r="0" b="8890"/>
            <wp:wrapTight wrapText="bothSides">
              <wp:wrapPolygon edited="0">
                <wp:start x="0" y="0"/>
                <wp:lineTo x="0" y="21542"/>
                <wp:lineTo x="21537" y="21542"/>
                <wp:lineTo x="21537" y="0"/>
                <wp:lineTo x="0" y="0"/>
              </wp:wrapPolygon>
            </wp:wrapTight>
            <wp:docPr id="5" name="Obráze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0" r="5630" b="9267"/>
                    <a:stretch/>
                  </pic:blipFill>
                  <pic:spPr bwMode="auto">
                    <a:xfrm>
                      <a:off x="0" y="0"/>
                      <a:ext cx="6935470" cy="3782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CD2942" w14:textId="4BA75247" w:rsidR="00D00EB4" w:rsidRDefault="00D00EB4" w:rsidP="00D00EB4"/>
    <w:p w14:paraId="58A98232" w14:textId="5687ECDB" w:rsidR="00D00EB4" w:rsidRDefault="00D00EB4" w:rsidP="00D00EB4"/>
    <w:p w14:paraId="3EA0A1EF" w14:textId="03C6C941" w:rsidR="00DD7BD5" w:rsidRPr="00D30E2D" w:rsidRDefault="00DD7BD5" w:rsidP="00D00EB4"/>
    <w:p w14:paraId="4B3A9415" w14:textId="2C0B46FA" w:rsidR="007A495F" w:rsidRPr="00376D2B" w:rsidRDefault="00DD7BD5">
      <w:pPr>
        <w:rPr>
          <w:b/>
          <w:color w:val="FFC000"/>
          <w:sz w:val="28"/>
        </w:rPr>
      </w:pPr>
      <w:r w:rsidRPr="00376D2B">
        <w:rPr>
          <w:b/>
          <w:color w:val="FFC000"/>
          <w:sz w:val="28"/>
        </w:rPr>
        <w:t>Vypočítej do školního sešitu.</w:t>
      </w:r>
    </w:p>
    <w:p w14:paraId="3094A826" w14:textId="5F6555DC" w:rsidR="00DD7BD5" w:rsidRDefault="00376D2B">
      <w:bookmarkStart w:id="0" w:name="_GoBack"/>
      <w:bookmarkEnd w:id="0"/>
      <w:r>
        <w:rPr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D9BC365" wp14:editId="569FB164">
                <wp:simplePos x="0" y="0"/>
                <wp:positionH relativeFrom="column">
                  <wp:posOffset>263987</wp:posOffset>
                </wp:positionH>
                <wp:positionV relativeFrom="paragraph">
                  <wp:posOffset>120285</wp:posOffset>
                </wp:positionV>
                <wp:extent cx="5092700" cy="3759969"/>
                <wp:effectExtent l="57150" t="57150" r="31750" b="50165"/>
                <wp:wrapTight wrapText="bothSides">
                  <wp:wrapPolygon edited="0">
                    <wp:start x="8161" y="-328"/>
                    <wp:lineTo x="-242" y="-328"/>
                    <wp:lineTo x="-242" y="21013"/>
                    <wp:lineTo x="8161" y="21779"/>
                    <wp:lineTo x="14059" y="21779"/>
                    <wp:lineTo x="14059" y="20684"/>
                    <wp:lineTo x="16887" y="20684"/>
                    <wp:lineTo x="21654" y="19590"/>
                    <wp:lineTo x="21654" y="219"/>
                    <wp:lineTo x="21007" y="109"/>
                    <wp:lineTo x="14059" y="-328"/>
                    <wp:lineTo x="8161" y="-328"/>
                  </wp:wrapPolygon>
                </wp:wrapTight>
                <wp:docPr id="9" name="Skupina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92700" cy="3759969"/>
                          <a:chOff x="-50358" y="-112358"/>
                          <a:chExt cx="5092895" cy="3760803"/>
                        </a:xfrm>
                      </wpg:grpSpPr>
                      <pic:pic xmlns:pic="http://schemas.openxmlformats.org/drawingml/2006/picture">
                        <pic:nvPicPr>
                          <pic:cNvPr id="2" name="Obrázek 2"/>
                          <pic:cNvPicPr>
                            <a:picLocks noChangeAspect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-50358" y="-96981"/>
                            <a:ext cx="1468583" cy="3635916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57150">
                            <a:solidFill>
                              <a:srgbClr val="FFC000"/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3" name="Obrázek 3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972483" y="-112358"/>
                            <a:ext cx="1219247" cy="376080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57150">
                            <a:solidFill>
                              <a:srgbClr val="FFC000"/>
                            </a:solidFill>
                          </a:ln>
                        </pic:spPr>
                      </pic:pic>
                      <wpg:grpSp>
                        <wpg:cNvPr id="8" name="Skupina 8"/>
                        <wpg:cNvGrpSpPr/>
                        <wpg:grpSpPr>
                          <a:xfrm>
                            <a:off x="3535752" y="27710"/>
                            <a:ext cx="1506785" cy="3301441"/>
                            <a:chOff x="-57823" y="-46130"/>
                            <a:chExt cx="715049" cy="1570367"/>
                          </a:xfrm>
                        </wpg:grpSpPr>
                        <pic:pic xmlns:pic="http://schemas.openxmlformats.org/drawingml/2006/picture">
                          <pic:nvPicPr>
                            <pic:cNvPr id="1" name="Obrázek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57823" y="-46130"/>
                              <a:ext cx="705522" cy="341405"/>
                            </a:xfrm>
                            <a:prstGeom prst="rect">
                              <a:avLst/>
                            </a:prstGeom>
                            <a:ln w="38100">
                              <a:solidFill>
                                <a:srgbClr val="FFC000"/>
                              </a:solidFill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7" name="Obrázek 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-32873" y="374073"/>
                              <a:ext cx="690099" cy="1150164"/>
                            </a:xfrm>
                            <a:prstGeom prst="rect">
                              <a:avLst/>
                            </a:prstGeom>
                            <a:ln w="38100">
                              <a:solidFill>
                                <a:srgbClr val="FFC000"/>
                              </a:solidFill>
                            </a:ln>
                          </pic:spPr>
                        </pic:pic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F693DB6" id="Skupina 9" o:spid="_x0000_s1026" style="position:absolute;margin-left:20.8pt;margin-top:9.45pt;width:401pt;height:296.05pt;z-index:251664384;mso-width-relative:margin;mso-height-relative:margin" coordorigin="-503,-1123" coordsize="50928,376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">
                <v:shape id="Obrázek 2" o:spid="_x0000_s1027" type="#_x0000_t75" style="position:absolute;left:-503;top:-969;width:14685;height:3635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" filled="t" fillcolor="yellow" stroked="t" strokecolor="#ffc000" strokeweight="4.5pt">
                  <v:imagedata r:id="rId37" o:title=""/>
                  <v:path arrowok="t"/>
                </v:shape>
                <v:shape id="Obrázek 3" o:spid="_x0000_s1028" type="#_x0000_t75" style="position:absolute;left:19724;top:-1123;width:12193;height:376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" filled="t" fillcolor="yellow" stroked="t" strokecolor="#ffc000" strokeweight="4.5pt">
                  <v:imagedata r:id="rId38" o:title=""/>
                  <v:path arrowok="t"/>
                </v:shape>
                <v:group id="Skupina 8" o:spid="_x0000_s1029" style="position:absolute;left:35357;top:277;width:15068;height:33014" coordorigin="-578,-461" coordsize="7150,157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shape id="Obrázek 1" o:spid="_x0000_s1030" type="#_x0000_t75" style="position:absolute;left:-578;top:-461;width:7054;height:34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" stroked="t" strokecolor="#ffc000" strokeweight="3pt">
                    <v:imagedata r:id="rId39" o:title=""/>
                    <v:path arrowok="t"/>
                  </v:shape>
                  <v:shape id="Obrázek 7" o:spid="_x0000_s1031" type="#_x0000_t75" style="position:absolute;left:-328;top:3740;width:6900;height:115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" stroked="t" strokecolor="#ffc000" strokeweight="3pt">
                    <v:imagedata r:id="rId40" o:title=""/>
                    <v:path arrowok="t"/>
                  </v:shape>
                </v:group>
                <w10:wrap type="tight"/>
              </v:group>
            </w:pict>
          </mc:Fallback>
        </mc:AlternateContent>
      </w:r>
    </w:p>
    <w:sectPr w:rsidR="00DD7BD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0BA7"/>
    <w:rsid w:val="00376D2B"/>
    <w:rsid w:val="004F0BA7"/>
    <w:rsid w:val="007A495F"/>
    <w:rsid w:val="00D00EB4"/>
    <w:rsid w:val="00DD7B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D98734"/>
  <w15:chartTrackingRefBased/>
  <w15:docId w15:val="{AA9F1EC7-629E-48B4-A655-B093810ECA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">
    <w:name w:val="Normal"/>
    <w:qFormat/>
    <w:rsid w:val="00D00E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uk-text-justify">
    <w:name w:val="uk-text-justify"/>
    <w:basedOn w:val="Normln"/>
    <w:rsid w:val="00DD7BD5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2.png"/><Relationship Id="rId21" Type="http://schemas.openxmlformats.org/officeDocument/2006/relationships/oleObject" Target="embeddings/oleObject9.bin"/><Relationship Id="rId34" Type="http://schemas.openxmlformats.org/officeDocument/2006/relationships/image" Target="media/image17.png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9.png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8.png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6.png"/><Relationship Id="rId38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76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eta  Nováková</dc:creator>
  <cp:keywords/>
  <dc:description/>
  <cp:lastModifiedBy>Iveta  Nováková</cp:lastModifiedBy>
  <cp:revision>3</cp:revision>
  <dcterms:created xsi:type="dcterms:W3CDTF">2020-10-14T05:59:00Z</dcterms:created>
  <dcterms:modified xsi:type="dcterms:W3CDTF">2020-10-14T06:30:00Z</dcterms:modified>
</cp:coreProperties>
</file>